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3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="0046314B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3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1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46314B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1</w:t>
            </w:r>
            <w:r w:rsidR="00B33D48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1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B33D48" w:rsidRDefault="00B33D48" w:rsidP="00B33D48">
            <w:pPr>
              <w:rPr>
                <w:rFonts w:ascii="華康古印體" w:eastAsia="華康古印體"/>
                <w:sz w:val="32"/>
                <w:szCs w:val="32"/>
              </w:rPr>
            </w:pPr>
            <w:r w:rsidRPr="00B33D48">
              <w:rPr>
                <w:rFonts w:hint="eastAsia"/>
                <w:sz w:val="32"/>
                <w:szCs w:val="32"/>
              </w:rPr>
              <w:t>求</w:t>
            </w:r>
            <w:r w:rsidRPr="00B33D48">
              <w:rPr>
                <w:position w:val="-10"/>
                <w:sz w:val="32"/>
                <w:szCs w:val="32"/>
              </w:rPr>
              <w:object w:dxaOrig="394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7.25pt;height:20.8pt" o:ole="">
                  <v:imagedata r:id="rId7" o:title=""/>
                </v:shape>
                <o:OLEObject Type="Embed" ProgID="Equation.DSMT4" ShapeID="_x0000_i1025" DrawAspect="Content" ObjectID="_1518322072" r:id="rId8"/>
              </w:object>
            </w:r>
            <w:r w:rsidRPr="00B33D48">
              <w:rPr>
                <w:rFonts w:hint="eastAsia"/>
                <w:sz w:val="32"/>
                <w:szCs w:val="32"/>
              </w:rPr>
              <w:t>的最大值為</w:t>
            </w:r>
            <w:r w:rsidRPr="00B33D48">
              <w:rPr>
                <w:rFonts w:hint="eastAsia"/>
                <w:sz w:val="32"/>
                <w:szCs w:val="32"/>
              </w:rPr>
              <w:t>_________</w:t>
            </w:r>
            <w:r w:rsidRPr="00B33D48">
              <w:rPr>
                <w:rFonts w:hint="eastAsia"/>
                <w:sz w:val="32"/>
                <w:szCs w:val="32"/>
              </w:rPr>
              <w:t>，及此時的</w:t>
            </w:r>
            <w:r w:rsidRPr="00B33D48">
              <w:rPr>
                <w:position w:val="-6"/>
                <w:sz w:val="32"/>
                <w:szCs w:val="32"/>
              </w:rPr>
              <w:object w:dxaOrig="200" w:dyaOrig="220">
                <v:shape id="_x0000_i1026" type="#_x0000_t75" style="width:10.15pt;height:11.15pt" o:ole="">
                  <v:imagedata r:id="rId9" o:title=""/>
                </v:shape>
                <o:OLEObject Type="Embed" ProgID="Equation.DSMT4" ShapeID="_x0000_i1026" DrawAspect="Content" ObjectID="_1518322073" r:id="rId10"/>
              </w:object>
            </w:r>
            <w:r w:rsidRPr="00B33D48">
              <w:rPr>
                <w:rFonts w:hint="eastAsia"/>
                <w:sz w:val="32"/>
                <w:szCs w:val="32"/>
              </w:rPr>
              <w:t>值為</w:t>
            </w:r>
            <w:r w:rsidRPr="00B33D48">
              <w:rPr>
                <w:rFonts w:hint="eastAsia"/>
                <w:sz w:val="32"/>
                <w:szCs w:val="32"/>
              </w:rPr>
              <w:t>__________</w:t>
            </w:r>
            <w:r w:rsidRPr="00B33D48">
              <w:rPr>
                <w:rFonts w:hint="eastAsia"/>
                <w:sz w:val="32"/>
                <w:szCs w:val="32"/>
              </w:rPr>
              <w:t>。</w:t>
            </w:r>
          </w:p>
        </w:tc>
      </w:tr>
      <w:tr w:rsidR="00F76964" w:rsidRPr="00F76964" w:rsidTr="00B33D48">
        <w:trPr>
          <w:trHeight w:val="10519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  <w:bookmarkStart w:id="0" w:name="_GoBack"/>
            <w:bookmarkEnd w:id="0"/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A5373"/>
    <w:rsid w:val="001B7263"/>
    <w:rsid w:val="001B7D78"/>
    <w:rsid w:val="002B112F"/>
    <w:rsid w:val="00350E83"/>
    <w:rsid w:val="0046314B"/>
    <w:rsid w:val="00550C99"/>
    <w:rsid w:val="00593732"/>
    <w:rsid w:val="005D488D"/>
    <w:rsid w:val="006B143B"/>
    <w:rsid w:val="00752A8C"/>
    <w:rsid w:val="007553AC"/>
    <w:rsid w:val="007D2D72"/>
    <w:rsid w:val="007F3BC4"/>
    <w:rsid w:val="0088413C"/>
    <w:rsid w:val="00912AB8"/>
    <w:rsid w:val="009A2354"/>
    <w:rsid w:val="009B11B6"/>
    <w:rsid w:val="009C56AD"/>
    <w:rsid w:val="009F2C94"/>
    <w:rsid w:val="00A23D65"/>
    <w:rsid w:val="00A36E47"/>
    <w:rsid w:val="00B33D48"/>
    <w:rsid w:val="00B87964"/>
    <w:rsid w:val="00BD0658"/>
    <w:rsid w:val="00D53874"/>
    <w:rsid w:val="00DB55C9"/>
    <w:rsid w:val="00E31973"/>
    <w:rsid w:val="00EE69AA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</Words>
  <Characters>157</Characters>
  <Application>Microsoft Office Word</Application>
  <DocSecurity>0</DocSecurity>
  <Lines>1</Lines>
  <Paragraphs>1</Paragraphs>
  <ScaleCrop>false</ScaleCrop>
  <Company/>
  <LinksUpToDate>false</LinksUpToDate>
  <CharactersWithSpaces>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6-02-02T01:45:00Z</cp:lastPrinted>
  <dcterms:created xsi:type="dcterms:W3CDTF">2016-02-29T23:21:00Z</dcterms:created>
  <dcterms:modified xsi:type="dcterms:W3CDTF">2016-02-29T23:21:00Z</dcterms:modified>
</cp:coreProperties>
</file>